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6"/>
  </p:notesMasterIdLst>
  <p:handoutMasterIdLst>
    <p:handoutMasterId r:id="rId7"/>
  </p:handoutMasterIdLst>
  <p:sldIdLst>
    <p:sldId id="271" r:id="rId2"/>
    <p:sldId id="272" r:id="rId3"/>
    <p:sldId id="274" r:id="rId4"/>
    <p:sldId id="273" r:id="rId5"/>
  </p:sldIdLst>
  <p:sldSz cx="9144000" cy="6858000" type="screen4x3"/>
  <p:notesSz cx="6858000" cy="9144000"/>
  <p:custDataLst>
    <p:tags r:id="rId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2" d="100"/>
          <a:sy n="132" d="100"/>
        </p:scale>
        <p:origin x="-16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31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7" Type="http://schemas.openxmlformats.org/officeDocument/2006/relationships/handoutMaster" Target="handoutMasters/handoutMaster1.xml"/><Relationship Id="rId8" Type="http://schemas.openxmlformats.org/officeDocument/2006/relationships/printerSettings" Target="printerSettings/printerSettings1.bin"/><Relationship Id="rId9" Type="http://schemas.openxmlformats.org/officeDocument/2006/relationships/tags" Target="tags/tag1.xml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500BA-7A82-024C-9726-93A961A62A0B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0A46C-403F-0640-87B8-FF9B04ADC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9747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691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F </a:t>
            </a:r>
            <a:r>
              <a:rPr lang="en-US" dirty="0" smtClean="0"/>
              <a:t>for proton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For 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2589122"/>
          </a:xfrm>
        </p:spPr>
        <p:txBody>
          <a:bodyPr/>
          <a:lstStyle/>
          <a:p>
            <a:r>
              <a:rPr lang="en-US" dirty="0" smtClean="0"/>
              <a:t>Reminder: 2.5 MeV protons have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=.072</a:t>
            </a:r>
          </a:p>
          <a:p>
            <a:pPr lvl="1"/>
            <a:r>
              <a:rPr lang="en-US" dirty="0" smtClean="0"/>
              <a:t>If we want to use the same 30 MHz RF as the electrons, the nearest harmonic would be </a:t>
            </a:r>
            <a:r>
              <a:rPr lang="en-US" dirty="0" smtClean="0"/>
              <a:t>55</a:t>
            </a:r>
            <a:endParaRPr lang="en-US" dirty="0" smtClean="0"/>
          </a:p>
          <a:p>
            <a:r>
              <a:rPr lang="en-US" dirty="0" smtClean="0"/>
              <a:t>At the same frequency, required RF voltage significantly higher for protons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81464"/>
              </p:ext>
            </p:extLst>
          </p:nvPr>
        </p:nvGraphicFramePr>
        <p:xfrm>
          <a:off x="2797326" y="3079004"/>
          <a:ext cx="3273820" cy="103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524000" imgH="482600" progId="Equation.DSMT4">
                  <p:embed/>
                </p:oleObj>
              </mc:Choice>
              <mc:Fallback>
                <p:oleObj name="Equation" r:id="rId3" imgW="1524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7326" y="3079004"/>
                        <a:ext cx="3273820" cy="103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820355" y="3127113"/>
            <a:ext cx="721609" cy="100067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92122" y="2511312"/>
            <a:ext cx="2001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actor of ~6000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416886" y="2819213"/>
            <a:ext cx="384858" cy="3367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70838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Voltage vs. Harmon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598" t="1730" r="20852" b="1636"/>
          <a:stretch/>
        </p:blipFill>
        <p:spPr>
          <a:xfrm>
            <a:off x="663879" y="1125761"/>
            <a:ext cx="6270789" cy="532090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41846"/>
              </p:ext>
            </p:extLst>
          </p:nvPr>
        </p:nvGraphicFramePr>
        <p:xfrm>
          <a:off x="5372268" y="452713"/>
          <a:ext cx="2202520" cy="60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2268" y="452713"/>
                        <a:ext cx="2202520" cy="60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0483" y="1731940"/>
            <a:ext cx="171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lly captured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869094" y="1962865"/>
            <a:ext cx="865932" cy="10584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77804" y="5367463"/>
            <a:ext cx="2108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ough for BPM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6175438" y="5531035"/>
            <a:ext cx="702366" cy="2109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4559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ynergia</a:t>
            </a:r>
            <a:r>
              <a:rPr lang="en-US" dirty="0" smtClean="0"/>
              <a:t>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42335"/>
          </a:xfrm>
        </p:spPr>
        <p:txBody>
          <a:bodyPr/>
          <a:lstStyle/>
          <a:p>
            <a:r>
              <a:rPr lang="en-US" dirty="0" smtClean="0"/>
              <a:t>h=55, V=1kV (no adiabatic capture yet)</a:t>
            </a:r>
          </a:p>
          <a:p>
            <a:r>
              <a:rPr lang="en-US" dirty="0" smtClean="0"/>
              <a:t>See video fi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114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540</TotalTime>
  <Words>112</Words>
  <Application>Microsoft Macintosh PowerPoint</Application>
  <PresentationFormat>On-screen Show (4:3)</PresentationFormat>
  <Paragraphs>25</Paragraphs>
  <Slides>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pulent</vt:lpstr>
      <vt:lpstr>MathType 6.0 Equation</vt:lpstr>
      <vt:lpstr>RF for protons</vt:lpstr>
      <vt:lpstr>RF For Protons</vt:lpstr>
      <vt:lpstr>RF Voltage vs. Harmonic</vt:lpstr>
      <vt:lpstr>Synergia simulation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91</cp:revision>
  <dcterms:created xsi:type="dcterms:W3CDTF">2003-06-24T14:15:57Z</dcterms:created>
  <dcterms:modified xsi:type="dcterms:W3CDTF">2014-12-11T17:52:56Z</dcterms:modified>
</cp:coreProperties>
</file>